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5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0"/>
  </p:notesMasterIdLst>
  <p:handoutMasterIdLst>
    <p:handoutMasterId r:id="rId51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78" r:id="rId31"/>
    <p:sldId id="879" r:id="rId32"/>
    <p:sldId id="880" r:id="rId33"/>
    <p:sldId id="828" r:id="rId34"/>
    <p:sldId id="882" r:id="rId35"/>
    <p:sldId id="829" r:id="rId36"/>
    <p:sldId id="835" r:id="rId37"/>
    <p:sldId id="866" r:id="rId38"/>
    <p:sldId id="861" r:id="rId39"/>
    <p:sldId id="868" r:id="rId40"/>
    <p:sldId id="862" r:id="rId41"/>
    <p:sldId id="863" r:id="rId42"/>
    <p:sldId id="865" r:id="rId43"/>
    <p:sldId id="846" r:id="rId44"/>
    <p:sldId id="852" r:id="rId45"/>
    <p:sldId id="847" r:id="rId46"/>
    <p:sldId id="848" r:id="rId47"/>
    <p:sldId id="849" r:id="rId48"/>
    <p:sldId id="824" r:id="rId49"/>
  </p:sldIdLst>
  <p:sldSz cx="9144000" cy="6858000" type="screen4x3"/>
  <p:notesSz cx="7315200" cy="9601200"/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05" d="100"/>
          <a:sy n="105" d="100"/>
        </p:scale>
        <p:origin x="-144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631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39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1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Octo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3581400"/>
                        <a:ext cx="1300163" cy="2479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6" imgW="152400" imgH="482600" progId="Equation.DSMT4">
                    <p:embed/>
                  </p:oleObj>
                </mc:Choice>
                <mc:Fallback>
                  <p:oleObj name="Equation" r:id="rId6" imgW="1524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5" y="3400425"/>
                          <a:ext cx="1163638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164880" imgH="419040" progId="Equation.DSMT4">
                  <p:embed/>
                </p:oleObj>
              </mc:Choice>
              <mc:Fallback>
                <p:oleObj name="Equation" r:id="rId8" imgW="1648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581400"/>
                        <a:ext cx="1300162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D3851385-812A-493F-95C9-342353735912}" type="slidenum">
              <a:rPr lang="en-US" sz="1200" smtClean="0"/>
              <a:pPr/>
              <a:t>39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W.</a:t>
            </a:r>
            <a:fld id="{1E83CE83-D8E2-4A50-959E-C2B83E2300DA}" type="slidenum">
              <a:rPr lang="en-US" sz="1200" smtClean="0"/>
              <a:pPr algn="r"/>
              <a:t>41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0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46</TotalTime>
  <Words>2541</Words>
  <Application>Microsoft Macintosh PowerPoint</Application>
  <PresentationFormat>On-screen Show (4:3)</PresentationFormat>
  <Paragraphs>393</Paragraphs>
  <Slides>48</Slides>
  <Notes>41</Notes>
  <HiddenSlides>2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PowerPoint Presentation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18</cp:revision>
  <cp:lastPrinted>2010-03-20T01:05:37Z</cp:lastPrinted>
  <dcterms:created xsi:type="dcterms:W3CDTF">2011-03-02T16:56:28Z</dcterms:created>
  <dcterms:modified xsi:type="dcterms:W3CDTF">2011-10-05T15:00:17Z</dcterms:modified>
</cp:coreProperties>
</file>